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tiff" ContentType="image/tif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41" r:id="rId5"/>
    <p:sldId id="442" r:id="rId6"/>
    <p:sldId id="258" r:id="rId7"/>
    <p:sldId id="443" r:id="rId8"/>
    <p:sldId id="444" r:id="rId9"/>
    <p:sldId id="434" r:id="rId10"/>
    <p:sldId id="445" r:id="rId11"/>
    <p:sldId id="446" r:id="rId12"/>
    <p:sldId id="447" r:id="rId13"/>
    <p:sldId id="451" r:id="rId14"/>
    <p:sldId id="436" r:id="rId15"/>
    <p:sldId id="448" r:id="rId16"/>
    <p:sldId id="449" r:id="rId17"/>
    <p:sldId id="450" r:id="rId18"/>
    <p:sldId id="452" r:id="rId19"/>
    <p:sldId id="435" r:id="rId20"/>
    <p:sldId id="453" r:id="rId21"/>
    <p:sldId id="257" r:id="rId22"/>
    <p:sldId id="454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1" Type="http://schemas.openxmlformats.org/officeDocument/2006/relationships/image" Target="../media/image99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0" Type="http://schemas.openxmlformats.org/officeDocument/2006/relationships/image" Target="../media/image120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а необходимо последовательно нажимать на уравнение – 3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а необходимо последовательно нажимать на уравнение – 3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а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а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уравн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уравн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уравн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координаты на голубом фоне – 2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координаты на голубом фоне – 2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координаты на голубом фоне – 2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уравнение на голубом фоне – 3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линейного уравнения с двумя переменными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https://kartinkin.net/uploads/posts/2022-03/1646860869_18-kartinkin-net-p-uchitelnitsa-kartinki-18.jpg"/>
          <p:cNvPicPr>
            <a:picLocks noChangeAspect="1" noChangeArrowheads="1"/>
          </p:cNvPicPr>
          <p:nvPr userDrawn="1"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6795989" y="922996"/>
            <a:ext cx="2160241" cy="578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67924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03413" y="2205136"/>
            <a:ext cx="4133697" cy="4320207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637640" y="2204864"/>
            <a:ext cx="4133697" cy="431204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График линейного уравнения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ейного уравнения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27" Type="http://schemas.openxmlformats.org/officeDocument/2006/relationships/notesSlide" Target="../notesSlides/notesSlide8.xml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10.xml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68.bin"/><Relationship Id="rId7" Type="http://schemas.openxmlformats.org/officeDocument/2006/relationships/slide" Target="slide14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4" Type="http://schemas.openxmlformats.org/officeDocument/2006/relationships/slide" Target="slide13.xml"/><Relationship Id="rId3" Type="http://schemas.openxmlformats.org/officeDocument/2006/relationships/image" Target="../media/image75.wmf"/><Relationship Id="rId2" Type="http://schemas.openxmlformats.org/officeDocument/2006/relationships/oleObject" Target="../embeddings/oleObject66.bin"/><Relationship Id="rId16" Type="http://schemas.openxmlformats.org/officeDocument/2006/relationships/notesSlide" Target="../notesSlides/notesSlide9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8.xml"/><Relationship Id="rId13" Type="http://schemas.openxmlformats.org/officeDocument/2006/relationships/slide" Target="slide16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9.bin"/><Relationship Id="rId10" Type="http://schemas.openxmlformats.org/officeDocument/2006/relationships/slide" Target="slide15.xml"/><Relationship Id="rId1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70.bin"/><Relationship Id="rId1" Type="http://schemas.openxmlformats.org/officeDocument/2006/relationships/image" Target="../media/image31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3.bin"/><Relationship Id="rId3" Type="http://schemas.openxmlformats.org/officeDocument/2006/relationships/image" Target="../media/image81.wmf"/><Relationship Id="rId2" Type="http://schemas.openxmlformats.org/officeDocument/2006/relationships/oleObject" Target="../embeddings/oleObject72.bin"/><Relationship Id="rId1" Type="http://schemas.openxmlformats.org/officeDocument/2006/relationships/image" Target="../media/image31.tif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8.xml"/><Relationship Id="rId7" Type="http://schemas.openxmlformats.org/officeDocument/2006/relationships/image" Target="../media/image85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74.bin"/><Relationship Id="rId10" Type="http://schemas.openxmlformats.org/officeDocument/2006/relationships/notesSlide" Target="../notesSlides/notesSlide12.xml"/><Relationship Id="rId1" Type="http://schemas.openxmlformats.org/officeDocument/2006/relationships/image" Target="../media/image31.tif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8.xml"/><Relationship Id="rId7" Type="http://schemas.openxmlformats.org/officeDocument/2006/relationships/image" Target="../media/image88.wmf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8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77.bin"/><Relationship Id="rId10" Type="http://schemas.openxmlformats.org/officeDocument/2006/relationships/notesSlide" Target="../notesSlides/notesSlide13.xml"/><Relationship Id="rId1" Type="http://schemas.openxmlformats.org/officeDocument/2006/relationships/image" Target="../media/image31.tif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1.bin"/><Relationship Id="rId25" Type="http://schemas.openxmlformats.org/officeDocument/2006/relationships/notesSlide" Target="../notesSlides/notesSlide14.xml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10.xml"/><Relationship Id="rId22" Type="http://schemas.openxmlformats.org/officeDocument/2006/relationships/image" Target="../media/image99.w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98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25" Type="http://schemas.openxmlformats.org/officeDocument/2006/relationships/notesSlide" Target="../notesSlides/notesSlide15.xml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10.xml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109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23" Type="http://schemas.openxmlformats.org/officeDocument/2006/relationships/notesSlide" Target="../notesSlides/notesSlide16.xml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10.xml"/><Relationship Id="rId20" Type="http://schemas.openxmlformats.org/officeDocument/2006/relationships/image" Target="../media/image120.w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s://kartinkin.net/uploads/posts/2022-03/1646860869_18-kartinkin-net-p-uchitelnitsa-kartinki-18.jp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5.xml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16.xml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.tiff"/><Relationship Id="rId5" Type="http://schemas.openxmlformats.org/officeDocument/2006/relationships/image" Target="../media/image1.jpeg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1.tiff"/><Relationship Id="rId5" Type="http://schemas.openxmlformats.org/officeDocument/2006/relationships/image" Target="../media/image1.jpeg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2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1.tiff"/><Relationship Id="rId5" Type="http://schemas.openxmlformats.org/officeDocument/2006/relationships/image" Target="../media/image1.jpeg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5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22" Type="http://schemas.openxmlformats.org/officeDocument/2006/relationships/notesSlide" Target="../notesSlides/notesSlide5.xml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9.xml"/><Relationship Id="rId2" Type="http://schemas.openxmlformats.org/officeDocument/2006/relationships/image" Target="../media/image38.wmf"/><Relationship Id="rId19" Type="http://schemas.openxmlformats.org/officeDocument/2006/relationships/image" Target="../media/image1.jpeg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22" Type="http://schemas.openxmlformats.org/officeDocument/2006/relationships/notesSlide" Target="../notesSlides/notesSlide6.xml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9.xml"/><Relationship Id="rId2" Type="http://schemas.openxmlformats.org/officeDocument/2006/relationships/image" Target="../media/image47.wmf"/><Relationship Id="rId19" Type="http://schemas.openxmlformats.org/officeDocument/2006/relationships/image" Target="../media/image1.jpeg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6.wmf"/><Relationship Id="rId17" Type="http://schemas.openxmlformats.org/officeDocument/2006/relationships/notesSlide" Target="../notesSlides/notesSlide7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9.xml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6309360"/>
            <a:ext cx="7068185" cy="361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о, что пара чисел является решением уравнения. Найдите значение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1529495" y="2204864"/>
          <a:ext cx="1457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9" name="Equation" r:id="rId1" imgW="10972800" imgH="6096000" progId="Equation.DSMT4">
                  <p:embed/>
                </p:oleObj>
              </mc:Choice>
              <mc:Fallback>
                <p:oleObj name="Equation" r:id="rId1" imgW="109728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2204864"/>
                        <a:ext cx="1457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3717032"/>
          <a:ext cx="2408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0" name="Equation" r:id="rId3" imgW="20726400" imgH="4876800" progId="Equation.DSMT4">
                  <p:embed/>
                </p:oleObj>
              </mc:Choice>
              <mc:Fallback>
                <p:oleObj name="Equation" r:id="rId3" imgW="20726400" imgH="4876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7032"/>
                        <a:ext cx="24082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22289" y="2996952"/>
          <a:ext cx="1925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1" name="Equation" r:id="rId5" imgW="18592800" imgH="4876800" progId="Equation.DSMT4">
                  <p:embed/>
                </p:oleObj>
              </mc:Choice>
              <mc:Fallback>
                <p:oleObj name="Equation" r:id="rId5" imgW="185928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289" y="2996952"/>
                        <a:ext cx="1925638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04059" y="4365104"/>
          <a:ext cx="1665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2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59" y="4365104"/>
                        <a:ext cx="1665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691680" y="5013176"/>
          <a:ext cx="1239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3" name="Equation" r:id="rId9" imgW="10668000" imgH="4876800" progId="Equation.DSMT4">
                  <p:embed/>
                </p:oleObj>
              </mc:Choice>
              <mc:Fallback>
                <p:oleObj name="Equation" r:id="rId9" imgW="106680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13176"/>
                        <a:ext cx="12398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254125" y="5846763"/>
          <a:ext cx="2371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4" name="Equation" r:id="rId11" imgW="20421600" imgH="4267200" progId="Equation.DSMT4">
                  <p:embed/>
                </p:oleObj>
              </mc:Choice>
              <mc:Fallback>
                <p:oleObj name="Equation" r:id="rId11" imgW="204216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46763"/>
                        <a:ext cx="2371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 userDrawn="1"/>
        </p:nvGraphicFramePr>
        <p:xfrm>
          <a:off x="5927725" y="2205038"/>
          <a:ext cx="133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5" name="Equation" r:id="rId13" imgW="10058400" imgH="6096000" progId="Equation.DSMT4">
                  <p:embed/>
                </p:oleObj>
              </mc:Choice>
              <mc:Fallback>
                <p:oleObj name="Equation" r:id="rId13" imgW="100584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205038"/>
                        <a:ext cx="133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505450" y="3754438"/>
          <a:ext cx="2160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6" name="Equation" r:id="rId15" imgW="18592800" imgH="4267200" progId="Equation.DSMT4">
                  <p:embed/>
                </p:oleObj>
              </mc:Choice>
              <mc:Fallback>
                <p:oleObj name="Equation" r:id="rId15" imgW="18592800" imgH="426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754438"/>
                        <a:ext cx="2160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661769" y="2997026"/>
          <a:ext cx="1925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7" name="Equation" r:id="rId17" imgW="18592800" imgH="4876800" progId="Equation.DSMT4">
                  <p:embed/>
                </p:oleObj>
              </mc:Choice>
              <mc:Fallback>
                <p:oleObj name="Equation" r:id="rId17" imgW="185928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69" y="2997026"/>
                        <a:ext cx="1925637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965825" y="4403725"/>
          <a:ext cx="1417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8" name="Equation" r:id="rId19" imgW="12192000" imgH="4267200" progId="Equation.DSMT4">
                  <p:embed/>
                </p:oleObj>
              </mc:Choice>
              <mc:Fallback>
                <p:oleObj name="Equation" r:id="rId19" imgW="121920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403725"/>
                        <a:ext cx="1417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065838" y="5051425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9" name="Equation" r:id="rId21" imgW="10058400" imgH="4267200" progId="Equation.DSMT4">
                  <p:embed/>
                </p:oleObj>
              </mc:Choice>
              <mc:Fallback>
                <p:oleObj name="Equation" r:id="rId21" imgW="100584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5051425"/>
                        <a:ext cx="116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699125" y="5846763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0" name="Equation" r:id="rId23" imgW="18592800" imgH="4267200" progId="Equation.DSMT4">
                  <p:embed/>
                </p:oleObj>
              </mc:Choice>
              <mc:Fallback>
                <p:oleObj name="Equation" r:id="rId23" imgW="185928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5846763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20405" y="263691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16555" y="348697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-40810" y="435859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-38172" y="520825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hlinkClick r:id="rId1" action="ppaction://hlinksldjump"/>
          </p:cNvPr>
          <p:cNvGraphicFramePr>
            <a:graphicFrameLocks noChangeAspect="1"/>
          </p:cNvGraphicFramePr>
          <p:nvPr/>
        </p:nvGraphicFramePr>
        <p:xfrm>
          <a:off x="1311780" y="2565090"/>
          <a:ext cx="1824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4" name="Equation" r:id="rId2" imgW="571500" imgH="203200" progId="Equation.DSMT4">
                  <p:embed/>
                </p:oleObj>
              </mc:Choice>
              <mc:Fallback>
                <p:oleObj name="Equation" r:id="rId2" imgW="571500" imgH="203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80" y="2565090"/>
                        <a:ext cx="1824038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1304036" y="3415148"/>
          <a:ext cx="1985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5" name="Equation" r:id="rId5" imgW="622300" imgH="203200" progId="Equation.DSMT4">
                  <p:embed/>
                </p:oleObj>
              </mc:Choice>
              <mc:Fallback>
                <p:oleObj name="Equation" r:id="rId5" imgW="622300" imgH="203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36" y="3415148"/>
                        <a:ext cx="1985962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263554" y="4286770"/>
          <a:ext cx="2066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6" name="Equation" r:id="rId8" imgW="647700" imgH="203200" progId="Equation.DSMT4">
                  <p:embed/>
                </p:oleObj>
              </mc:Choice>
              <mc:Fallback>
                <p:oleObj name="Equation" r:id="rId8" imgW="647700" imgH="203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554" y="4286770"/>
                        <a:ext cx="2066925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hlinkClick r:id="rId10" action="ppaction://hlinksldjump"/>
          </p:cNvPr>
          <p:cNvGraphicFramePr>
            <a:graphicFrameLocks noChangeAspect="1"/>
          </p:cNvGraphicFramePr>
          <p:nvPr/>
        </p:nvGraphicFramePr>
        <p:xfrm>
          <a:off x="1259632" y="5206310"/>
          <a:ext cx="2309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Equation" r:id="rId11" imgW="723900" imgH="203200" progId="Equation.DSMT4">
                  <p:embed/>
                </p:oleObj>
              </mc:Choice>
              <mc:Fallback>
                <p:oleObj name="Equation" r:id="rId11" imgW="723900" imgH="203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06310"/>
                        <a:ext cx="2309813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355976" y="2564904"/>
            <a:ext cx="4176464" cy="314741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оверки правильности построения графика уравнения нажмите на уравнение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Управляющая кнопка: далее 20">
            <a:hlinkClick r:id="rId13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81650" y="2105025"/>
          <a:ext cx="1824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7" name="Equation" r:id="rId2" imgW="13716000" imgH="4876800" progId="Equation.DSMT4">
                  <p:embed/>
                </p:oleObj>
              </mc:Choice>
              <mc:Fallback>
                <p:oleObj name="Equation" r:id="rId2" imgW="13716000" imgH="4876800" progId="Equation.DSMT4">
                  <p:embed/>
                  <p:pic>
                    <p:nvPicPr>
                      <p:cNvPr id="0" name="Изображение 1792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1650" y="2105025"/>
                        <a:ext cx="1824038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24128" y="2852936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8" name="Equation" r:id="rId4" imgW="13716000" imgH="4876800" progId="Equation.DSMT4">
                  <p:embed/>
                </p:oleObj>
              </mc:Choice>
              <mc:Fallback>
                <p:oleObj name="Equation" r:id="rId4" imgW="137160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852936"/>
                        <a:ext cx="157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1763690" y="2996952"/>
            <a:ext cx="3096342" cy="3221813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8881638">
            <a:off x="3276876" y="3405477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у 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5580112" y="3473504"/>
          <a:ext cx="189587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936"/>
                <a:gridCol w="947936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</a:tbl>
          </a:graphicData>
        </a:graphic>
      </p:graphicFrame>
      <p:sp>
        <p:nvSpPr>
          <p:cNvPr id="21" name="Управляющая кнопка: возврат 20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00688" y="2105025"/>
          <a:ext cx="1985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9" name="Equation" r:id="rId2" imgW="14935200" imgH="4876800" progId="Equation.DSMT4">
                  <p:embed/>
                </p:oleObj>
              </mc:Choice>
              <mc:Fallback>
                <p:oleObj name="Equation" r:id="rId2" imgW="14935200" imgH="4876800" progId="Equation.DSMT4">
                  <p:embed/>
                  <p:pic>
                    <p:nvPicPr>
                      <p:cNvPr id="0" name="Изображение 1915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0688" y="2105025"/>
                        <a:ext cx="1985962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654675" y="2852738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0" name="Equation" r:id="rId4" imgW="14935200" imgH="4876800" progId="Equation.DSMT4">
                  <p:embed/>
                </p:oleObj>
              </mc:Choice>
              <mc:Fallback>
                <p:oleObj name="Equation" r:id="rId4" imgW="14935200" imgH="4876800" progId="Equation.DSMT4">
                  <p:embed/>
                  <p:pic>
                    <p:nvPicPr>
                      <p:cNvPr id="0" name="Изображение 191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852738"/>
                        <a:ext cx="1714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147749" y="2327361"/>
            <a:ext cx="1344131" cy="3891404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4254114">
            <a:off x="2733499" y="5223669"/>
            <a:ext cx="1516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х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 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5580112" y="3473504"/>
          <a:ext cx="189587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936"/>
                <a:gridCol w="947936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</a:tbl>
          </a:graphicData>
        </a:graphic>
      </p:graphicFrame>
      <p:sp>
        <p:nvSpPr>
          <p:cNvPr id="16" name="Управляющая кнопка: возврат 15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461000" y="2105025"/>
          <a:ext cx="2066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4" name="Equation" r:id="rId2" imgW="15544800" imgH="4876800" progId="Equation.DSMT4">
                  <p:embed/>
                </p:oleObj>
              </mc:Choice>
              <mc:Fallback>
                <p:oleObj name="Equation" r:id="rId2" imgW="15544800" imgH="4876800" progId="Equation.DSMT4">
                  <p:embed/>
                  <p:pic>
                    <p:nvPicPr>
                      <p:cNvPr id="0" name="Изображение 1925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1000" y="2105025"/>
                        <a:ext cx="2066925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436096" y="2708920"/>
          <a:ext cx="2028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4" imgW="17678400" imgH="4876800" progId="Equation.DSMT4">
                  <p:embed/>
                </p:oleObj>
              </mc:Choice>
              <mc:Fallback>
                <p:oleObj name="Equation" r:id="rId4" imgW="17678400" imgH="4876800" progId="Equation.DSMT4">
                  <p:embed/>
                  <p:pic>
                    <p:nvPicPr>
                      <p:cNvPr id="0" name="Изображение 192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08920"/>
                        <a:ext cx="2028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251520" y="4141208"/>
            <a:ext cx="4972716" cy="1248293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20773802">
            <a:off x="599432" y="5158668"/>
            <a:ext cx="1495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5у 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5580112" y="4585821"/>
          <a:ext cx="189587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936"/>
                <a:gridCol w="947936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580112" y="3284984"/>
          <a:ext cx="1924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6" name="Equation" r:id="rId6" imgW="16764000" imgH="9448800" progId="Equation.DSMT4">
                  <p:embed/>
                </p:oleObj>
              </mc:Choice>
              <mc:Fallback>
                <p:oleObj name="Equation" r:id="rId6" imgW="16764000" imgH="9448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284984"/>
                        <a:ext cx="1924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правляющая кнопка: возврат 17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340350" y="2105025"/>
          <a:ext cx="2309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Equation" r:id="rId2" imgW="17373600" imgH="4876800" progId="Equation.DSMT4">
                  <p:embed/>
                </p:oleObj>
              </mc:Choice>
              <mc:Fallback>
                <p:oleObj name="Equation" r:id="rId2" imgW="17373600" imgH="4876800" progId="Equation.DSMT4">
                  <p:embed/>
                  <p:pic>
                    <p:nvPicPr>
                      <p:cNvPr id="0" name="Изображение 1935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0350" y="2105025"/>
                        <a:ext cx="2309813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453063" y="2708275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4" name="Equation" r:id="rId4" imgW="17373600" imgH="4876800" progId="Equation.DSMT4">
                  <p:embed/>
                </p:oleObj>
              </mc:Choice>
              <mc:Fallback>
                <p:oleObj name="Equation" r:id="rId4" imgW="17373600" imgH="4876800" progId="Equation.DSMT4">
                  <p:embed/>
                  <p:pic>
                    <p:nvPicPr>
                      <p:cNvPr id="0" name="Изображение 193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708275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 flipV="1">
            <a:off x="2128801" y="2204864"/>
            <a:ext cx="2599557" cy="4013902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3412612">
            <a:off x="3666372" y="5197322"/>
            <a:ext cx="1670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х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5580112" y="4585821"/>
          <a:ext cx="189587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936"/>
                <a:gridCol w="947936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632450" y="3284538"/>
          <a:ext cx="18192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Equation" r:id="rId6" imgW="15849600" imgH="9448800" progId="Equation.DSMT4">
                  <p:embed/>
                </p:oleObj>
              </mc:Choice>
              <mc:Fallback>
                <p:oleObj name="Equation" r:id="rId6" imgW="15849600" imgH="9448800" progId="Equation.DSMT4">
                  <p:embed/>
                  <p:pic>
                    <p:nvPicPr>
                      <p:cNvPr id="0" name="Изображение 193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284538"/>
                        <a:ext cx="18192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возврат 18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9495" y="1177868"/>
            <a:ext cx="7218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каком значени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 чисел является решением уравнения: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8202575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 userDrawn="1"/>
        </p:nvGraphicFramePr>
        <p:xfrm>
          <a:off x="1528763" y="2205038"/>
          <a:ext cx="14589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4" name="Equation" r:id="rId1" imgW="10972800" imgH="6096000" progId="Equation.DSMT4">
                  <p:embed/>
                </p:oleObj>
              </mc:Choice>
              <mc:Fallback>
                <p:oleObj name="Equation" r:id="rId1" imgW="10972800" imgH="6096000" progId="Equation.DSMT4">
                  <p:embed/>
                  <p:pic>
                    <p:nvPicPr>
                      <p:cNvPr id="0" name="Изображение 195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205038"/>
                        <a:ext cx="14589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38250" y="3754438"/>
          <a:ext cx="2017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5" name="Equation" r:id="rId3" imgW="17373600" imgH="4267200" progId="Equation.DSMT4">
                  <p:embed/>
                </p:oleObj>
              </mc:Choice>
              <mc:Fallback>
                <p:oleObj name="Equation" r:id="rId3" imgW="17373600" imgH="4267200" progId="Equation.DSMT4">
                  <p:embed/>
                  <p:pic>
                    <p:nvPicPr>
                      <p:cNvPr id="0" name="Изображение 195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754438"/>
                        <a:ext cx="2017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347394" y="2996952"/>
          <a:ext cx="203510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6" name="Equation" r:id="rId5" imgW="17678400" imgH="4876800" progId="Equation.DSMT4">
                  <p:embed/>
                </p:oleObj>
              </mc:Choice>
              <mc:Fallback>
                <p:oleObj name="Equation" r:id="rId5" imgW="17678400" imgH="4876800" progId="Equation.DSMT4">
                  <p:embed/>
                  <p:pic>
                    <p:nvPicPr>
                      <p:cNvPr id="0" name="Изображение 195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2996952"/>
                        <a:ext cx="2035107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654175" y="4403725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7" name="Equation" r:id="rId7" imgW="10058400" imgH="4267200" progId="Equation.DSMT4">
                  <p:embed/>
                </p:oleObj>
              </mc:Choice>
              <mc:Fallback>
                <p:oleObj name="Equation" r:id="rId7" imgW="10058400" imgH="4267200" progId="Equation.DSMT4">
                  <p:embed/>
                  <p:pic>
                    <p:nvPicPr>
                      <p:cNvPr id="0" name="Изображение 195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403725"/>
                        <a:ext cx="1166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341438" y="5846763"/>
          <a:ext cx="2195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8" name="Equation" r:id="rId9" imgW="18897600" imgH="4267200" progId="Equation.DSMT4">
                  <p:embed/>
                </p:oleObj>
              </mc:Choice>
              <mc:Fallback>
                <p:oleObj name="Equation" r:id="rId9" imgW="18897600" imgH="4267200" progId="Equation.DSMT4">
                  <p:embed/>
                  <p:pic>
                    <p:nvPicPr>
                      <p:cNvPr id="0" name="Изображение 195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846763"/>
                        <a:ext cx="2195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364163" y="3716338"/>
          <a:ext cx="2230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9" name="Equation" r:id="rId11" imgW="19202400" imgH="4267200" progId="Equation.DSMT4">
                  <p:embed/>
                </p:oleObj>
              </mc:Choice>
              <mc:Fallback>
                <p:oleObj name="Equation" r:id="rId11" imgW="19202400" imgH="4267200" progId="Equation.DSMT4">
                  <p:embed/>
                  <p:pic>
                    <p:nvPicPr>
                      <p:cNvPr id="0" name="Изображение 195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16338"/>
                        <a:ext cx="22304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436096" y="2996952"/>
          <a:ext cx="21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0" name="Equation" r:id="rId13" imgW="17068800" imgH="4876800" progId="Equation.DSMT4">
                  <p:embed/>
                </p:oleObj>
              </mc:Choice>
              <mc:Fallback>
                <p:oleObj name="Equation" r:id="rId13" imgW="17068800" imgH="4876800" progId="Equation.DSMT4">
                  <p:embed/>
                  <p:pic>
                    <p:nvPicPr>
                      <p:cNvPr id="0" name="Изображение 195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96952"/>
                        <a:ext cx="2143200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580112" y="4365104"/>
          <a:ext cx="1665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1" name="Equation" r:id="rId15" imgW="14325600" imgH="4267200" progId="Equation.DSMT4">
                  <p:embed/>
                </p:oleObj>
              </mc:Choice>
              <mc:Fallback>
                <p:oleObj name="Equation" r:id="rId15" imgW="14325600" imgH="4267200" progId="Equation.DSMT4">
                  <p:embed/>
                  <p:pic>
                    <p:nvPicPr>
                      <p:cNvPr id="0" name="Изображение 195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365104"/>
                        <a:ext cx="1665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868144" y="4941168"/>
          <a:ext cx="1452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2" name="Equation" r:id="rId17" imgW="12496800" imgH="4267200" progId="Equation.DSMT4">
                  <p:embed/>
                </p:oleObj>
              </mc:Choice>
              <mc:Fallback>
                <p:oleObj name="Equation" r:id="rId17" imgW="12496800" imgH="4267200" progId="Equation.DSMT4">
                  <p:embed/>
                  <p:pic>
                    <p:nvPicPr>
                      <p:cNvPr id="0" name="Изображение 195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941168"/>
                        <a:ext cx="1452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436096" y="5805264"/>
          <a:ext cx="2301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3" name="Equation" r:id="rId19" imgW="19812000" imgH="4267200" progId="Equation.DSMT4">
                  <p:embed/>
                </p:oleObj>
              </mc:Choice>
              <mc:Fallback>
                <p:oleObj name="Equation" r:id="rId19" imgW="19812000" imgH="4267200" progId="Equation.DSMT4">
                  <p:embed/>
                  <p:pic>
                    <p:nvPicPr>
                      <p:cNvPr id="0" name="Изображение 195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805264"/>
                        <a:ext cx="2301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652120" y="2219908"/>
          <a:ext cx="1458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4" name="Equation" r:id="rId21" imgW="9124950" imgH="4772025" progId="Equation.DSMT4">
                  <p:embed/>
                </p:oleObj>
              </mc:Choice>
              <mc:Fallback>
                <p:oleObj name="Equation" r:id="rId21" imgW="9124950" imgH="4772025" progId="Equation.DSMT4">
                  <p:embed/>
                  <p:pic>
                    <p:nvPicPr>
                      <p:cNvPr id="0" name="Изображение 1956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2120" y="2219908"/>
                        <a:ext cx="14589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9495" y="1177868"/>
            <a:ext cx="7218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каком значени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 чисел является решением уравнения: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8202575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 userDrawn="1"/>
        </p:nvGraphicFramePr>
        <p:xfrm>
          <a:off x="1589088" y="2205038"/>
          <a:ext cx="133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1" name="Equation" r:id="rId1" imgW="10058400" imgH="6096000" progId="Equation.DSMT4">
                  <p:embed/>
                </p:oleObj>
              </mc:Choice>
              <mc:Fallback>
                <p:oleObj name="Equation" r:id="rId1" imgW="100584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133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362075" y="3754438"/>
          <a:ext cx="177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2" name="Equation" r:id="rId3" imgW="15240000" imgH="4267200" progId="Equation.DSMT4">
                  <p:embed/>
                </p:oleObj>
              </mc:Choice>
              <mc:Fallback>
                <p:oleObj name="Equation" r:id="rId3" imgW="15240000" imgH="426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754438"/>
                        <a:ext cx="177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347394" y="2996952"/>
          <a:ext cx="203510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3" name="Equation" r:id="rId5" imgW="17678400" imgH="4876800" progId="Equation.DSMT4">
                  <p:embed/>
                </p:oleObj>
              </mc:Choice>
              <mc:Fallback>
                <p:oleObj name="Equation" r:id="rId5" imgW="176784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2996952"/>
                        <a:ext cx="2035107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636713" y="4403725"/>
          <a:ext cx="1203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4" name="Equation" r:id="rId7" imgW="10363200" imgH="4267200" progId="Equation.DSMT4">
                  <p:embed/>
                </p:oleObj>
              </mc:Choice>
              <mc:Fallback>
                <p:oleObj name="Equation" r:id="rId7" imgW="103632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403725"/>
                        <a:ext cx="1203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341438" y="5846763"/>
          <a:ext cx="2195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5" name="Equation" r:id="rId9" imgW="18897600" imgH="4267200" progId="Equation.DSMT4">
                  <p:embed/>
                </p:oleObj>
              </mc:Choice>
              <mc:Fallback>
                <p:oleObj name="Equation" r:id="rId9" imgW="188976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846763"/>
                        <a:ext cx="2195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594350" y="3716338"/>
          <a:ext cx="177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6" name="Equation" r:id="rId11" imgW="15240000" imgH="4267200" progId="Equation.DSMT4">
                  <p:embed/>
                </p:oleObj>
              </mc:Choice>
              <mc:Fallback>
                <p:oleObj name="Equation" r:id="rId11" imgW="15240000" imgH="4267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3716338"/>
                        <a:ext cx="177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436096" y="2996952"/>
          <a:ext cx="21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7" name="Equation" r:id="rId13" imgW="17068800" imgH="4876800" progId="Equation.DSMT4">
                  <p:embed/>
                </p:oleObj>
              </mc:Choice>
              <mc:Fallback>
                <p:oleObj name="Equation" r:id="rId13" imgW="17068800" imgH="48768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96952"/>
                        <a:ext cx="2143200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108513" y="4365104"/>
          <a:ext cx="1417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8" name="Equation" r:id="rId15" imgW="12192000" imgH="4267200" progId="Equation.DSMT4">
                  <p:embed/>
                </p:oleObj>
              </mc:Choice>
              <mc:Fallback>
                <p:oleObj name="Equation" r:id="rId15" imgW="12192000" imgH="42672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13" y="4365104"/>
                        <a:ext cx="1417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856375" y="4005064"/>
          <a:ext cx="1346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9" name="Equation" r:id="rId17" imgW="11582400" imgH="9448800" progId="Equation.DSMT4">
                  <p:embed/>
                </p:oleObj>
              </mc:Choice>
              <mc:Fallback>
                <p:oleObj name="Equation" r:id="rId17" imgW="11582400" imgH="9448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375" y="4005064"/>
                        <a:ext cx="1346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508104" y="5301208"/>
          <a:ext cx="22304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0" name="Equation" r:id="rId19" imgW="19202400" imgH="9448800" progId="Equation.DSMT4">
                  <p:embed/>
                </p:oleObj>
              </mc:Choice>
              <mc:Fallback>
                <p:oleObj name="Equation" r:id="rId19" imgW="19202400" imgH="9448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01208"/>
                        <a:ext cx="22304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 userDrawn="1"/>
        </p:nvGraphicFramePr>
        <p:xfrm>
          <a:off x="5796136" y="2219908"/>
          <a:ext cx="133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1" name="Equation" r:id="rId21" imgW="419100" imgH="254000" progId="Equation.DSMT4">
                  <p:embed/>
                </p:oleObj>
              </mc:Choice>
              <mc:Fallback>
                <p:oleObj name="Equation" r:id="rId21" imgW="419100" imgH="254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219908"/>
                        <a:ext cx="133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9495" y="1177868"/>
            <a:ext cx="7218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каком значени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роходит через начало координат график уравнения: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8202575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 userDrawn="1"/>
        </p:nvGraphicFramePr>
        <p:xfrm>
          <a:off x="1589088" y="2205038"/>
          <a:ext cx="133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3" name="Equation" r:id="rId1" imgW="10058400" imgH="6096000" progId="Equation.DSMT4">
                  <p:embed/>
                </p:oleObj>
              </mc:Choice>
              <mc:Fallback>
                <p:oleObj name="Equation" r:id="rId1" imgW="10058400" imgH="6096000" progId="Equation.DSMT4">
                  <p:embed/>
                  <p:pic>
                    <p:nvPicPr>
                      <p:cNvPr id="0" name="Изображение 196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133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68438" y="3754438"/>
          <a:ext cx="155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Equation" r:id="rId3" imgW="13411200" imgH="4267200" progId="Equation.DSMT4">
                  <p:embed/>
                </p:oleObj>
              </mc:Choice>
              <mc:Fallback>
                <p:oleObj name="Equation" r:id="rId3" imgW="13411200" imgH="4267200" progId="Equation.DSMT4">
                  <p:embed/>
                  <p:pic>
                    <p:nvPicPr>
                      <p:cNvPr id="0" name="Изображение 196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754438"/>
                        <a:ext cx="155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347394" y="2996952"/>
          <a:ext cx="203510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5" name="Equation" r:id="rId5" imgW="17678400" imgH="4876800" progId="Equation.DSMT4">
                  <p:embed/>
                </p:oleObj>
              </mc:Choice>
              <mc:Fallback>
                <p:oleObj name="Equation" r:id="rId5" imgW="17678400" imgH="4876800" progId="Equation.DSMT4">
                  <p:embed/>
                  <p:pic>
                    <p:nvPicPr>
                      <p:cNvPr id="0" name="Изображение 196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2996952"/>
                        <a:ext cx="2035107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43075" y="4403725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6" name="Equation" r:id="rId7" imgW="8534400" imgH="4267200" progId="Equation.DSMT4">
                  <p:embed/>
                </p:oleObj>
              </mc:Choice>
              <mc:Fallback>
                <p:oleObj name="Equation" r:id="rId7" imgW="8534400" imgH="4267200" progId="Equation.DSMT4">
                  <p:embed/>
                  <p:pic>
                    <p:nvPicPr>
                      <p:cNvPr id="0" name="Изображение 196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403725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529495" y="5877544"/>
          <a:ext cx="1982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7" name="Equation" r:id="rId9" imgW="17068800" imgH="4267200" progId="Equation.DSMT4">
                  <p:embed/>
                </p:oleObj>
              </mc:Choice>
              <mc:Fallback>
                <p:oleObj name="Equation" r:id="rId9" imgW="17068800" imgH="4267200" progId="Equation.DSMT4">
                  <p:embed/>
                  <p:pic>
                    <p:nvPicPr>
                      <p:cNvPr id="0" name="Изображение 19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5877544"/>
                        <a:ext cx="1982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683250" y="3716338"/>
          <a:ext cx="159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8" name="Equation" r:id="rId11" imgW="13716000" imgH="4267200" progId="Equation.DSMT4">
                  <p:embed/>
                </p:oleObj>
              </mc:Choice>
              <mc:Fallback>
                <p:oleObj name="Equation" r:id="rId11" imgW="13716000" imgH="4267200" progId="Equation.DSMT4">
                  <p:embed/>
                  <p:pic>
                    <p:nvPicPr>
                      <p:cNvPr id="0" name="Изображение 196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716338"/>
                        <a:ext cx="1592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091113" y="2997200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9" name="Equation" r:id="rId13" imgW="22555200" imgH="4876800" progId="Equation.DSMT4">
                  <p:embed/>
                </p:oleObj>
              </mc:Choice>
              <mc:Fallback>
                <p:oleObj name="Equation" r:id="rId13" imgW="22555200" imgH="4876800" progId="Equation.DSMT4">
                  <p:embed/>
                  <p:pic>
                    <p:nvPicPr>
                      <p:cNvPr id="0" name="Изображение 196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2997200"/>
                        <a:ext cx="2832100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740400" y="4365625"/>
          <a:ext cx="1239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0" name="Equation" r:id="rId15" imgW="10668000" imgH="4267200" progId="Equation.DSMT4">
                  <p:embed/>
                </p:oleObj>
              </mc:Choice>
              <mc:Fallback>
                <p:oleObj name="Equation" r:id="rId15" imgW="10668000" imgH="4267200" progId="Equation.DSMT4">
                  <p:embed/>
                  <p:pic>
                    <p:nvPicPr>
                      <p:cNvPr id="0" name="Изображение 196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365625"/>
                        <a:ext cx="1239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436096" y="5863551"/>
          <a:ext cx="2373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1" name="Equation" r:id="rId17" imgW="20421600" imgH="4267200" progId="Equation.DSMT4">
                  <p:embed/>
                </p:oleObj>
              </mc:Choice>
              <mc:Fallback>
                <p:oleObj name="Equation" r:id="rId17" imgW="20421600" imgH="4267200" progId="Equation.DSMT4">
                  <p:embed/>
                  <p:pic>
                    <p:nvPicPr>
                      <p:cNvPr id="0" name="Изображение 196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863551"/>
                        <a:ext cx="23733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5724128" y="2219908"/>
          <a:ext cx="133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2" name="Equation" r:id="rId19" imgW="419100" imgH="254000" progId="Equation.DSMT4">
                  <p:embed/>
                </p:oleObj>
              </mc:Choice>
              <mc:Fallback>
                <p:oleObj name="Equation" r:id="rId19" imgW="419100" imgH="254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19908"/>
                        <a:ext cx="133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6" name="TextBox 1"/>
          <p:cNvSpPr txBox="1"/>
          <p:nvPr/>
        </p:nvSpPr>
        <p:spPr>
          <a:xfrm>
            <a:off x="908132" y="1651384"/>
            <a:ext cx="149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>
                <a:hlinkClick r:id="rId3"/>
              </a:rPr>
              <a:t>Учительница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3592" y="1340768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 уравнения выразите каждую переменную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35478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 userDrawn="1"/>
        </p:nvGraphicFramePr>
        <p:xfrm>
          <a:off x="1418823" y="2204864"/>
          <a:ext cx="2178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2" name="Equation" r:id="rId1" imgW="19507200" imgH="4876800" progId="Equation.DSMT4">
                  <p:embed/>
                </p:oleObj>
              </mc:Choice>
              <mc:Fallback>
                <p:oleObj name="Equation" r:id="rId1" imgW="195072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23" y="2204864"/>
                        <a:ext cx="2178050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23138" y="3013794"/>
          <a:ext cx="2586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3" name="Equation" r:id="rId3" imgW="22555200" imgH="4876800" progId="Equation.DSMT4">
                  <p:embed/>
                </p:oleObj>
              </mc:Choice>
              <mc:Fallback>
                <p:oleObj name="Equation" r:id="rId3" imgW="225552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38" y="3013794"/>
                        <a:ext cx="2586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388958" y="3011330"/>
            <a:ext cx="2016224" cy="561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676990" y="3521773"/>
          <a:ext cx="1852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4" name="Equation" r:id="rId5" imgW="16154400" imgH="9448800" progId="Equation.DSMT4">
                  <p:embed/>
                </p:oleObj>
              </mc:Choice>
              <mc:Fallback>
                <p:oleObj name="Equation" r:id="rId5" imgW="16154400" imgH="9448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990" y="3521773"/>
                        <a:ext cx="18526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58422" y="4732264"/>
          <a:ext cx="2586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5" name="Equation" r:id="rId7" imgW="22555200" imgH="4876800" progId="Equation.DSMT4">
                  <p:embed/>
                </p:oleObj>
              </mc:Choice>
              <mc:Fallback>
                <p:oleObj name="Equation" r:id="rId7" imgW="22555200" imgH="4876800" progId="Equation.DSMT4">
                  <p:embed/>
                  <p:pic>
                    <p:nvPicPr>
                      <p:cNvPr id="0" name="Изображение 184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22" y="4732264"/>
                        <a:ext cx="2586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424242" y="4729800"/>
            <a:ext cx="2016224" cy="571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12274" y="5240243"/>
          <a:ext cx="1852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6" name="Equation" r:id="rId9" imgW="16154400" imgH="9448800" progId="Equation.DSMT4">
                  <p:embed/>
                </p:oleObj>
              </mc:Choice>
              <mc:Fallback>
                <p:oleObj name="Equation" r:id="rId9" imgW="16154400" imgH="9448800" progId="Equation.DSMT4">
                  <p:embed/>
                  <p:pic>
                    <p:nvPicPr>
                      <p:cNvPr id="0" name="Изображение 184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74" y="5240243"/>
                        <a:ext cx="18526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581650" y="2205038"/>
          <a:ext cx="2144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7" name="Equation" r:id="rId11" imgW="19202400" imgH="4876800" progId="Equation.DSMT4">
                  <p:embed/>
                </p:oleObj>
              </mc:Choice>
              <mc:Fallback>
                <p:oleObj name="Equation" r:id="rId11" imgW="19202400" imgH="4876800" progId="Equation.DSMT4">
                  <p:embed/>
                  <p:pic>
                    <p:nvPicPr>
                      <p:cNvPr id="0" name="Изображение 184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205038"/>
                        <a:ext cx="2144713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987925" y="3013075"/>
          <a:ext cx="2551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8" name="Equation" r:id="rId13" imgW="22250400" imgH="4876800" progId="Equation.DSMT4">
                  <p:embed/>
                </p:oleObj>
              </mc:Choice>
              <mc:Fallback>
                <p:oleObj name="Equation" r:id="rId13" imgW="22250400" imgH="4876800" progId="Equation.DSMT4">
                  <p:embed/>
                  <p:pic>
                    <p:nvPicPr>
                      <p:cNvPr id="0" name="Изображение 184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3013075"/>
                        <a:ext cx="2551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536639" y="3011330"/>
            <a:ext cx="2016224" cy="561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824671" y="3521773"/>
          <a:ext cx="1852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9" name="Equation" r:id="rId15" imgW="16154400" imgH="9448800" progId="Equation.DSMT4">
                  <p:embed/>
                </p:oleObj>
              </mc:Choice>
              <mc:Fallback>
                <p:oleObj name="Equation" r:id="rId15" imgW="16154400" imgH="9448800" progId="Equation.DSMT4">
                  <p:embed/>
                  <p:pic>
                    <p:nvPicPr>
                      <p:cNvPr id="0" name="Изображение 184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671" y="3521773"/>
                        <a:ext cx="18526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987925" y="4732338"/>
          <a:ext cx="2620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0" name="Equation" r:id="rId17" imgW="22860000" imgH="4876800" progId="Equation.DSMT4">
                  <p:embed/>
                </p:oleObj>
              </mc:Choice>
              <mc:Fallback>
                <p:oleObj name="Equation" r:id="rId17" imgW="22860000" imgH="4876800" progId="Equation.DSMT4">
                  <p:embed/>
                  <p:pic>
                    <p:nvPicPr>
                      <p:cNvPr id="0" name="Изображение 184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732338"/>
                        <a:ext cx="2620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571923" y="4729800"/>
            <a:ext cx="2016224" cy="571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859955" y="5240243"/>
          <a:ext cx="1852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1" name="Equation" r:id="rId19" imgW="16154400" imgH="9448800" progId="Equation.DSMT4">
                  <p:embed/>
                </p:oleObj>
              </mc:Choice>
              <mc:Fallback>
                <p:oleObj name="Equation" r:id="rId19" imgW="16154400" imgH="9448800" progId="Equation.DSMT4">
                  <p:embed/>
                  <p:pic>
                    <p:nvPicPr>
                      <p:cNvPr id="0" name="Изображение 184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955" y="5240243"/>
                        <a:ext cx="18526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1206857" y="121602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4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79798" y="6928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1640" y="1087837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величины </a:t>
            </a:r>
            <a:r>
              <a:rPr lang="ru-RU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…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 userDrawn="1"/>
        </p:nvGraphicFramePr>
        <p:xfrm>
          <a:off x="1187624" y="2080084"/>
          <a:ext cx="1939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6" name="Equation" r:id="rId1" imgW="17373600" imgH="4876800" progId="Equation.DSMT4">
                  <p:embed/>
                </p:oleObj>
              </mc:Choice>
              <mc:Fallback>
                <p:oleObj name="Equation" r:id="rId1" imgW="173736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80084"/>
                        <a:ext cx="1939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 userDrawn="1"/>
        </p:nvGraphicFramePr>
        <p:xfrm>
          <a:off x="1115616" y="2800164"/>
          <a:ext cx="2281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7" name="Equation" r:id="rId3" imgW="20421600" imgH="4876800" progId="Equation.DSMT4">
                  <p:embed/>
                </p:oleObj>
              </mc:Choice>
              <mc:Fallback>
                <p:oleObj name="Equation" r:id="rId3" imgW="204216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00164"/>
                        <a:ext cx="2281238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16016" y="2080084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8" name="Equation" r:id="rId5" imgW="21031200" imgH="4267200" progId="Equation.DSMT4">
                  <p:embed/>
                </p:oleObj>
              </mc:Choice>
              <mc:Fallback>
                <p:oleObj name="Equation" r:id="rId5" imgW="21031200" imgH="426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080084"/>
                        <a:ext cx="241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716016" y="2728156"/>
          <a:ext cx="118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9" name="Equation" r:id="rId7" imgW="10363200" imgH="4267200" progId="Equation.DSMT4">
                  <p:embed/>
                </p:oleObj>
              </mc:Choice>
              <mc:Fallback>
                <p:oleObj name="Equation" r:id="rId7" imgW="103632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728156"/>
                        <a:ext cx="1189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716016" y="3376228"/>
          <a:ext cx="979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0" name="Equation" r:id="rId9" imgW="8534400" imgH="4267200" progId="Equation.DSMT4">
                  <p:embed/>
                </p:oleObj>
              </mc:Choice>
              <mc:Fallback>
                <p:oleObj name="Equation" r:id="rId9" imgW="85344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76228"/>
                        <a:ext cx="979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169988" y="4529138"/>
          <a:ext cx="1974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1" name="Equation" r:id="rId11" imgW="17678400" imgH="4876800" progId="Equation.DSMT4">
                  <p:embed/>
                </p:oleObj>
              </mc:Choice>
              <mc:Fallback>
                <p:oleObj name="Equation" r:id="rId11" imgW="17678400" imgH="4876800" progId="Equation.DSMT4">
                  <p:embed/>
                  <p:pic>
                    <p:nvPicPr>
                      <p:cNvPr id="0" name="Изображение 185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529138"/>
                        <a:ext cx="1974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184275" y="5248275"/>
          <a:ext cx="2144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2" name="Equation" r:id="rId13" imgW="19202400" imgH="4876800" progId="Equation.DSMT4">
                  <p:embed/>
                </p:oleObj>
              </mc:Choice>
              <mc:Fallback>
                <p:oleObj name="Equation" r:id="rId13" imgW="19202400" imgH="4876800" progId="Equation.DSMT4">
                  <p:embed/>
                  <p:pic>
                    <p:nvPicPr>
                      <p:cNvPr id="0" name="Изображение 185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248275"/>
                        <a:ext cx="2144713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751388" y="4529138"/>
          <a:ext cx="2343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3" name="Equation" r:id="rId15" imgW="20421600" imgH="4267200" progId="Equation.DSMT4">
                  <p:embed/>
                </p:oleObj>
              </mc:Choice>
              <mc:Fallback>
                <p:oleObj name="Equation" r:id="rId15" imgW="20421600" imgH="4267200" progId="Equation.DSMT4">
                  <p:embed/>
                  <p:pic>
                    <p:nvPicPr>
                      <p:cNvPr id="0" name="Изображение 185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529138"/>
                        <a:ext cx="2343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716016" y="5157192"/>
          <a:ext cx="1433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4" name="Equation" r:id="rId17" imgW="12496800" imgH="4267200" progId="Equation.DSMT4">
                  <p:embed/>
                </p:oleObj>
              </mc:Choice>
              <mc:Fallback>
                <p:oleObj name="Equation" r:id="rId17" imgW="12496800" imgH="4267200" progId="Equation.DSMT4">
                  <p:embed/>
                  <p:pic>
                    <p:nvPicPr>
                      <p:cNvPr id="0" name="Изображение 185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157192"/>
                        <a:ext cx="1433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716016" y="5805264"/>
          <a:ext cx="118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5" name="Equation" r:id="rId19" imgW="10363200" imgH="4267200" progId="Equation.DSMT4">
                  <p:embed/>
                </p:oleObj>
              </mc:Choice>
              <mc:Fallback>
                <p:oleObj name="Equation" r:id="rId19" imgW="10363200" imgH="4267200" progId="Equation.DSMT4">
                  <p:embed/>
                  <p:pic>
                    <p:nvPicPr>
                      <p:cNvPr id="0" name="Изображение 185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805264"/>
                        <a:ext cx="1189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0" y="458112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Управляющая кнопка: далее 2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3501008"/>
            <a:ext cx="7190864" cy="310211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674813" y="3805238"/>
          <a:ext cx="156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9" name="Equation" r:id="rId1" imgW="14020800" imgH="4876800" progId="Equation.DSMT4">
                  <p:embed/>
                </p:oleObj>
              </mc:Choice>
              <mc:Fallback>
                <p:oleObj name="Equation" r:id="rId1" imgW="140208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805238"/>
                        <a:ext cx="1565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70279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ом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инейного уравнения с двумя п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еменными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в котором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ы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переменных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равны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улю, является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ая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691680" y="4221088"/>
          <a:ext cx="1530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0" name="Equation" r:id="rId3" imgW="13716000" imgH="4876800" progId="Equation.DSMT4">
                  <p:embed/>
                </p:oleObj>
              </mc:Choice>
              <mc:Fallback>
                <p:oleObj name="Equation" r:id="rId3" imgW="137160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1088"/>
                        <a:ext cx="1530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34977" y="387316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07" t="15749" b="25176"/>
          <a:stretch>
            <a:fillRect/>
          </a:stretch>
        </p:blipFill>
        <p:spPr bwMode="auto">
          <a:xfrm>
            <a:off x="4488341" y="3822722"/>
            <a:ext cx="3128356" cy="2729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533485" y="3318666"/>
            <a:ext cx="7222870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547664" y="4856464"/>
          <a:ext cx="189587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936"/>
                <a:gridCol w="947936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</a:tr>
            </a:tbl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4788024" y="4005064"/>
            <a:ext cx="2376264" cy="240588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3501008"/>
            <a:ext cx="7190864" cy="310211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403648" y="4021102"/>
          <a:ext cx="1973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8" name="Equation" r:id="rId1" imgW="17678400" imgH="4876800" progId="Equation.DSMT4">
                  <p:embed/>
                </p:oleObj>
              </mc:Choice>
              <mc:Fallback>
                <p:oleObj name="Equation" r:id="rId1" imgW="17678400" imgH="4876800" progId="Equation.DSMT4">
                  <p:embed/>
                  <p:pic>
                    <p:nvPicPr>
                      <p:cNvPr id="0" name="Изображение 186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21102"/>
                        <a:ext cx="1973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70279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линейном уравнении коэффициент при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ен нулю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а коэффициент при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тличен от нуля, то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ом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акого уравнения также является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ая.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63688" y="4598404"/>
          <a:ext cx="1019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9" name="Equation" r:id="rId3" imgW="9144000" imgH="4876800" progId="Equation.DSMT4">
                  <p:embed/>
                </p:oleObj>
              </mc:Choice>
              <mc:Fallback>
                <p:oleObj name="Equation" r:id="rId3" imgW="9144000" imgH="4876800" progId="Equation.DSMT4">
                  <p:embed/>
                  <p:pic>
                    <p:nvPicPr>
                      <p:cNvPr id="0" name="Изображение 186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98404"/>
                        <a:ext cx="1019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34977" y="387316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07" t="15749" b="25176"/>
          <a:stretch>
            <a:fillRect/>
          </a:stretch>
        </p:blipFill>
        <p:spPr bwMode="auto">
          <a:xfrm>
            <a:off x="4488341" y="3822722"/>
            <a:ext cx="3128356" cy="2729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533485" y="3318666"/>
            <a:ext cx="7222870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6579223" y="3873166"/>
            <a:ext cx="0" cy="2644906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9592" y="5208004"/>
          <a:ext cx="2887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0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08004"/>
                        <a:ext cx="2887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3501008"/>
            <a:ext cx="7190864" cy="310211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420813" y="4021138"/>
          <a:ext cx="1938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4" name="Equation" r:id="rId1" imgW="17373600" imgH="4876800" progId="Equation.DSMT4">
                  <p:embed/>
                </p:oleObj>
              </mc:Choice>
              <mc:Fallback>
                <p:oleObj name="Equation" r:id="rId1" imgW="17373600" imgH="4876800" progId="Equation.DSMT4">
                  <p:embed/>
                  <p:pic>
                    <p:nvPicPr>
                      <p:cNvPr id="0" name="Изображение 187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021138"/>
                        <a:ext cx="1938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70279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линейном уравнении коэффициент при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ен нулю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а коэффициент при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личен от нуля, то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ом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акого уравнения также является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ая.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47838" y="4598988"/>
          <a:ext cx="1052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5" name="Equation" r:id="rId3" imgW="9448800" imgH="4876800" progId="Equation.DSMT4">
                  <p:embed/>
                </p:oleObj>
              </mc:Choice>
              <mc:Fallback>
                <p:oleObj name="Equation" r:id="rId3" imgW="9448800" imgH="4876800" progId="Equation.DSMT4">
                  <p:embed/>
                  <p:pic>
                    <p:nvPicPr>
                      <p:cNvPr id="0" name="Изображение 187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598988"/>
                        <a:ext cx="1052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34977" y="387316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07" t="15749" b="25176"/>
          <a:stretch>
            <a:fillRect/>
          </a:stretch>
        </p:blipFill>
        <p:spPr bwMode="auto">
          <a:xfrm>
            <a:off x="4488341" y="3822722"/>
            <a:ext cx="3128356" cy="2729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533485" y="3318666"/>
            <a:ext cx="7222870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4488341" y="4545124"/>
            <a:ext cx="3128356" cy="1800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15988" y="5246688"/>
          <a:ext cx="285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Equation" r:id="rId7" imgW="25603200" imgH="4267200" progId="Equation.DSMT4">
                  <p:embed/>
                </p:oleObj>
              </mc:Choice>
              <mc:Fallback>
                <p:oleObj name="Equation" r:id="rId7" imgW="25603200" imgH="4267200" progId="Equation.DSMT4">
                  <p:embed/>
                  <p:pic>
                    <p:nvPicPr>
                      <p:cNvPr id="0" name="Изображение 187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246688"/>
                        <a:ext cx="2854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ие из пар чисел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ютс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ми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ения? (5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(–3; 4); (8; 0); (–5,5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3203848" y="2314575"/>
          <a:ext cx="260799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6" name="Equation" r:id="rId1" imgW="21336000" imgH="4876800" progId="Equation.DSMT4">
                  <p:embed/>
                </p:oleObj>
              </mc:Choice>
              <mc:Fallback>
                <p:oleObj name="Equation" r:id="rId1" imgW="213360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314575"/>
                        <a:ext cx="260799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14096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50" y="399102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0405" y="486264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17767" y="5712314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763838" y="3087688"/>
          <a:ext cx="506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7" name="Equation" r:id="rId3" imgW="43586400" imgH="4876800" progId="Equation.DSMT4">
                  <p:embed/>
                </p:oleObj>
              </mc:Choice>
              <mc:Fallback>
                <p:oleObj name="Equation" r:id="rId3" imgW="43586400" imgH="4876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087688"/>
                        <a:ext cx="5060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3011996"/>
          <a:ext cx="1489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8" name="Equation" r:id="rId5" imgW="12801600" imgH="6096000" progId="Equation.DSMT4">
                  <p:embed/>
                </p:oleObj>
              </mc:Choice>
              <mc:Fallback>
                <p:oleObj name="Equation" r:id="rId5" imgW="128016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11996"/>
                        <a:ext cx="148907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400151" y="3058412"/>
            <a:ext cx="288032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777507" y="3966880"/>
          <a:ext cx="426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9" name="Equation" r:id="rId7" imgW="39014400" imgH="4876800" progId="Equation.DSMT4">
                  <p:embed/>
                </p:oleObj>
              </mc:Choice>
              <mc:Fallback>
                <p:oleObj name="Equation" r:id="rId7" imgW="39014400" imgH="4876800" progId="Equation.DSMT4">
                  <p:embed/>
                  <p:pic>
                    <p:nvPicPr>
                      <p:cNvPr id="0" name="Изображение 17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507" y="3966880"/>
                        <a:ext cx="4265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043607" y="3862388"/>
          <a:ext cx="14884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0" name="Equation" r:id="rId9" imgW="13716000" imgH="6096000" progId="Equation.DSMT4">
                  <p:embed/>
                </p:oleObj>
              </mc:Choice>
              <mc:Fallback>
                <p:oleObj name="Equation" r:id="rId9" imgW="13716000" imgH="6096000" progId="Equation.DSMT4">
                  <p:embed/>
                  <p:pic>
                    <p:nvPicPr>
                      <p:cNvPr id="0" name="Изображение 17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3862388"/>
                        <a:ext cx="148845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5148065" y="3949748"/>
            <a:ext cx="2448272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794596" y="4809876"/>
          <a:ext cx="4706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1" name="Equation" r:id="rId11" imgW="40538400" imgH="4876800" progId="Equation.DSMT4">
                  <p:embed/>
                </p:oleObj>
              </mc:Choice>
              <mc:Fallback>
                <p:oleObj name="Equation" r:id="rId11" imgW="40538400" imgH="4876800" progId="Equation.DSMT4">
                  <p:embed/>
                  <p:pic>
                    <p:nvPicPr>
                      <p:cNvPr id="0" name="Изображение 17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96" y="4809876"/>
                        <a:ext cx="4706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043608" y="4733676"/>
          <a:ext cx="15224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2" name="Equation" r:id="rId13" imgW="13106400" imgH="6096000" progId="Equation.DSMT4">
                  <p:embed/>
                </p:oleObj>
              </mc:Choice>
              <mc:Fallback>
                <p:oleObj name="Equation" r:id="rId13" imgW="13106400" imgH="6096000" progId="Equation.DSMT4">
                  <p:embed/>
                  <p:pic>
                    <p:nvPicPr>
                      <p:cNvPr id="0" name="Изображение 17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33676"/>
                        <a:ext cx="1522412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4932041" y="4821370"/>
            <a:ext cx="2664296" cy="545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843808" y="5629758"/>
          <a:ext cx="4494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3" name="Equation" r:id="rId15" imgW="38709600" imgH="4876800" progId="Equation.DSMT4">
                  <p:embed/>
                </p:oleObj>
              </mc:Choice>
              <mc:Fallback>
                <p:oleObj name="Equation" r:id="rId15" imgW="38709600" imgH="4876800" progId="Equation.DSMT4">
                  <p:embed/>
                  <p:pic>
                    <p:nvPicPr>
                      <p:cNvPr id="0" name="Изображение 17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629758"/>
                        <a:ext cx="4494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043608" y="5583342"/>
          <a:ext cx="1595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4" name="Equation" r:id="rId17" imgW="13716000" imgH="6096000" progId="Equation.DSMT4">
                  <p:embed/>
                </p:oleObj>
              </mc:Choice>
              <mc:Fallback>
                <p:oleObj name="Equation" r:id="rId17" imgW="13716000" imgH="6096000" progId="Equation.DSMT4">
                  <p:embed/>
                  <p:pic>
                    <p:nvPicPr>
                      <p:cNvPr id="0" name="Изображение 17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83342"/>
                        <a:ext cx="1595438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400033" y="5629758"/>
            <a:ext cx="2412327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8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421222" y="1916832"/>
            <a:ext cx="1716912" cy="460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3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ие из пар чисел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ютс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ми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ения?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(–3; 2); (1,2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(–2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3275856" y="2314575"/>
          <a:ext cx="25010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6" name="Equation" r:id="rId1" imgW="20726400" imgH="4876800" progId="Equation.DSMT4">
                  <p:embed/>
                </p:oleObj>
              </mc:Choice>
              <mc:Fallback>
                <p:oleObj name="Equation" r:id="rId1" imgW="20726400" imgH="4876800" progId="Equation.DSMT4">
                  <p:embed/>
                  <p:pic>
                    <p:nvPicPr>
                      <p:cNvPr id="0" name="Изображение 188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14575"/>
                        <a:ext cx="250105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14096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50" y="399102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0405" y="486264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17767" y="5712314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688233" y="3088196"/>
          <a:ext cx="4919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7" name="Equation" r:id="rId3" imgW="42367200" imgH="4876800" progId="Equation.DSMT4">
                  <p:embed/>
                </p:oleObj>
              </mc:Choice>
              <mc:Fallback>
                <p:oleObj name="Equation" r:id="rId3" imgW="42367200" imgH="4876800" progId="Equation.DSMT4">
                  <p:embed/>
                  <p:pic>
                    <p:nvPicPr>
                      <p:cNvPr id="0" name="Изображение 188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33" y="3088196"/>
                        <a:ext cx="4919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3011996"/>
          <a:ext cx="147570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8" name="Equation" r:id="rId5" imgW="13411200" imgH="6096000" progId="Equation.DSMT4">
                  <p:embed/>
                </p:oleObj>
              </mc:Choice>
              <mc:Fallback>
                <p:oleObj name="Equation" r:id="rId5" imgW="13411200" imgH="6096000" progId="Equation.DSMT4">
                  <p:embed/>
                  <p:pic>
                    <p:nvPicPr>
                      <p:cNvPr id="0" name="Изображение 188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11996"/>
                        <a:ext cx="147570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148064" y="3058412"/>
            <a:ext cx="288032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733675" y="3949700"/>
          <a:ext cx="4198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9" name="Equation" r:id="rId7" imgW="38404800" imgH="4876800" progId="Equation.DSMT4">
                  <p:embed/>
                </p:oleObj>
              </mc:Choice>
              <mc:Fallback>
                <p:oleObj name="Equation" r:id="rId7" imgW="38404800" imgH="4876800" progId="Equation.DSMT4">
                  <p:embed/>
                  <p:pic>
                    <p:nvPicPr>
                      <p:cNvPr id="0" name="Изображение 188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949700"/>
                        <a:ext cx="4198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043607" y="3862388"/>
          <a:ext cx="14725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0" name="Equation" r:id="rId9" imgW="13411200" imgH="6096000" progId="Equation.DSMT4">
                  <p:embed/>
                </p:oleObj>
              </mc:Choice>
              <mc:Fallback>
                <p:oleObj name="Equation" r:id="rId9" imgW="13411200" imgH="6096000" progId="Equation.DSMT4">
                  <p:embed/>
                  <p:pic>
                    <p:nvPicPr>
                      <p:cNvPr id="0" name="Изображение 188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3862388"/>
                        <a:ext cx="1472581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5040053" y="3949748"/>
            <a:ext cx="2448272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699792" y="4809876"/>
          <a:ext cx="4494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1" name="Equation" r:id="rId11" imgW="38709600" imgH="4876800" progId="Equation.DSMT4">
                  <p:embed/>
                </p:oleObj>
              </mc:Choice>
              <mc:Fallback>
                <p:oleObj name="Equation" r:id="rId11" imgW="38709600" imgH="4876800" progId="Equation.DSMT4">
                  <p:embed/>
                  <p:pic>
                    <p:nvPicPr>
                      <p:cNvPr id="0" name="Изображение 188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809876"/>
                        <a:ext cx="4494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043608" y="4733925"/>
          <a:ext cx="146781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2" name="Equation" r:id="rId13" imgW="12192000" imgH="6096000" progId="Equation.DSMT4">
                  <p:embed/>
                </p:oleObj>
              </mc:Choice>
              <mc:Fallback>
                <p:oleObj name="Equation" r:id="rId13" imgW="12192000" imgH="6096000" progId="Equation.DSMT4">
                  <p:embed/>
                  <p:pic>
                    <p:nvPicPr>
                      <p:cNvPr id="0" name="Изображение 188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33925"/>
                        <a:ext cx="1467817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5148064" y="4821370"/>
            <a:ext cx="2016224" cy="545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699791" y="5659197"/>
          <a:ext cx="49604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3" name="Equation" r:id="rId15" imgW="43281600" imgH="4876800" progId="Equation.DSMT4">
                  <p:embed/>
                </p:oleObj>
              </mc:Choice>
              <mc:Fallback>
                <p:oleObj name="Equation" r:id="rId15" imgW="43281600" imgH="4876800" progId="Equation.DSMT4">
                  <p:embed/>
                  <p:pic>
                    <p:nvPicPr>
                      <p:cNvPr id="0" name="Изображение 188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1" y="5659197"/>
                        <a:ext cx="496049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043608" y="5583342"/>
          <a:ext cx="144016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4" name="Equation" r:id="rId17" imgW="13411200" imgH="6096000" progId="Equation.DSMT4">
                  <p:embed/>
                </p:oleObj>
              </mc:Choice>
              <mc:Fallback>
                <p:oleObj name="Equation" r:id="rId17" imgW="13411200" imgH="6096000" progId="Equation.DSMT4">
                  <p:embed/>
                  <p:pic>
                    <p:nvPicPr>
                      <p:cNvPr id="0" name="Изображение 188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83342"/>
                        <a:ext cx="1440160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169768" y="5629758"/>
            <a:ext cx="2498575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8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421222" y="1916832"/>
            <a:ext cx="1716912" cy="460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3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адлежат ли графику уравнения точки: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; –3);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3275856" y="2314575"/>
          <a:ext cx="2592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5" name="Equation" r:id="rId1" imgW="19507200" imgH="4876800" progId="Equation.DSMT4">
                  <p:embed/>
                </p:oleObj>
              </mc:Choice>
              <mc:Fallback>
                <p:oleObj name="Equation" r:id="rId1" imgW="19507200" imgH="4876800" progId="Equation.DSMT4">
                  <p:embed/>
                  <p:pic>
                    <p:nvPicPr>
                      <p:cNvPr id="0" name="Изображение 189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14575"/>
                        <a:ext cx="2592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14096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50" y="399102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0405" y="486264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711450" y="3087688"/>
          <a:ext cx="5165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6" name="Equation" r:id="rId3" imgW="44500800" imgH="4876800" progId="Equation.DSMT4">
                  <p:embed/>
                </p:oleObj>
              </mc:Choice>
              <mc:Fallback>
                <p:oleObj name="Equation" r:id="rId3" imgW="44500800" imgH="4876800" progId="Equation.DSMT4">
                  <p:embed/>
                  <p:pic>
                    <p:nvPicPr>
                      <p:cNvPr id="0" name="Изображение 189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087688"/>
                        <a:ext cx="5165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19163" y="3011488"/>
          <a:ext cx="1736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7" name="Equation" r:id="rId5" imgW="14935200" imgH="6096000" progId="Equation.DSMT4">
                  <p:embed/>
                </p:oleObj>
              </mc:Choice>
              <mc:Fallback>
                <p:oleObj name="Equation" r:id="rId5" imgW="14935200" imgH="6096000" progId="Equation.DSMT4">
                  <p:embed/>
                  <p:pic>
                    <p:nvPicPr>
                      <p:cNvPr id="0" name="Изображение 189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011488"/>
                        <a:ext cx="173672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097876" y="3099690"/>
            <a:ext cx="2677663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759867" y="3938254"/>
          <a:ext cx="5030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7" imgW="46024800" imgH="4876800" progId="Equation.DSMT4">
                  <p:embed/>
                </p:oleObj>
              </mc:Choice>
              <mc:Fallback>
                <p:oleObj name="Equation" r:id="rId7" imgW="46024800" imgH="4876800" progId="Equation.DSMT4">
                  <p:embed/>
                  <p:pic>
                    <p:nvPicPr>
                      <p:cNvPr id="0" name="Изображение 189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867" y="3938254"/>
                        <a:ext cx="5030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899592" y="3862054"/>
          <a:ext cx="172618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9" name="Equation" r:id="rId9" imgW="15240000" imgH="6096000" progId="Equation.DSMT4">
                  <p:embed/>
                </p:oleObj>
              </mc:Choice>
              <mc:Fallback>
                <p:oleObj name="Equation" r:id="rId9" imgW="15240000" imgH="6096000" progId="Equation.DSMT4">
                  <p:embed/>
                  <p:pic>
                    <p:nvPicPr>
                      <p:cNvPr id="0" name="Изображение 189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2054"/>
                        <a:ext cx="1726183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5148065" y="3949748"/>
            <a:ext cx="2664294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745846" y="4821370"/>
          <a:ext cx="580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11" imgW="49987200" imgH="4876800" progId="Equation.DSMT4">
                  <p:embed/>
                </p:oleObj>
              </mc:Choice>
              <mc:Fallback>
                <p:oleObj name="Equation" r:id="rId11" imgW="49987200" imgH="4876800" progId="Equation.DSMT4">
                  <p:embed/>
                  <p:pic>
                    <p:nvPicPr>
                      <p:cNvPr id="0" name="Изображение 189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846" y="4821370"/>
                        <a:ext cx="580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899592" y="4733676"/>
          <a:ext cx="173327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13" imgW="13716000" imgH="6096000" progId="Equation.DSMT4">
                  <p:embed/>
                </p:oleObj>
              </mc:Choice>
              <mc:Fallback>
                <p:oleObj name="Equation" r:id="rId13" imgW="13716000" imgH="6096000" progId="Equation.DSMT4">
                  <p:embed/>
                  <p:pic>
                    <p:nvPicPr>
                      <p:cNvPr id="0" name="Изображение 189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33676"/>
                        <a:ext cx="1733277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5097876" y="4821370"/>
            <a:ext cx="3451869" cy="545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4</Words>
  <Application>WPS Presentation</Application>
  <PresentationFormat>Экран (4:3)</PresentationFormat>
  <Paragraphs>213</Paragraphs>
  <Slides>20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20</vt:i4>
      </vt:variant>
    </vt:vector>
  </HeadingPairs>
  <TitlesOfParts>
    <vt:vector size="139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627</cp:revision>
  <dcterms:created xsi:type="dcterms:W3CDTF">2023-03-27T04:11:00Z</dcterms:created>
  <dcterms:modified xsi:type="dcterms:W3CDTF">2024-11-02T14:3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5FC708055343DFBB5F8AA39472B74D_12</vt:lpwstr>
  </property>
  <property fmtid="{D5CDD505-2E9C-101B-9397-08002B2CF9AE}" pid="3" name="KSOProductBuildVer">
    <vt:lpwstr>1049-12.2.0.18607</vt:lpwstr>
  </property>
</Properties>
</file>